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5" r:id="rId2"/>
  </p:sldMasterIdLst>
  <p:notesMasterIdLst>
    <p:notesMasterId r:id="rId20"/>
  </p:notesMasterIdLst>
  <p:sldIdLst>
    <p:sldId id="256" r:id="rId3"/>
    <p:sldId id="330" r:id="rId4"/>
    <p:sldId id="331" r:id="rId5"/>
    <p:sldId id="349" r:id="rId6"/>
    <p:sldId id="346" r:id="rId7"/>
    <p:sldId id="347" r:id="rId8"/>
    <p:sldId id="338" r:id="rId9"/>
    <p:sldId id="339" r:id="rId10"/>
    <p:sldId id="340" r:id="rId11"/>
    <p:sldId id="342" r:id="rId12"/>
    <p:sldId id="343" r:id="rId13"/>
    <p:sldId id="344" r:id="rId14"/>
    <p:sldId id="348" r:id="rId15"/>
    <p:sldId id="333" r:id="rId16"/>
    <p:sldId id="334" r:id="rId17"/>
    <p:sldId id="335" r:id="rId18"/>
    <p:sldId id="29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34" autoAdjust="0"/>
    <p:restoredTop sz="81588" autoAdjust="0"/>
  </p:normalViewPr>
  <p:slideViewPr>
    <p:cSldViewPr snapToGrid="0">
      <p:cViewPr>
        <p:scale>
          <a:sx n="125" d="100"/>
          <a:sy n="125" d="100"/>
        </p:scale>
        <p:origin x="1800" y="294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5428F3-B408-4C73-B6CB-14C24F24D2AD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68CA3-21CE-4263-9096-DD522C338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47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</a:t>
            </a:r>
            <a:r>
              <a:rPr lang="en-US" baseline="0" dirty="0"/>
              <a:t> to the visual inspection techni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6D370D-0FDF-4D0C-A813-59129CDDAB5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689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6D370D-0FDF-4D0C-A813-59129CDDAB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112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6D370D-0FDF-4D0C-A813-59129CDDAB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837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we knew: 2D</a:t>
            </a:r>
            <a:r>
              <a:rPr lang="en-US" baseline="0" dirty="0"/>
              <a:t> points are matched. A single world points are projected on the different imag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6D370D-0FDF-4D0C-A813-59129CDDAB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29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What is X ?????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6D370D-0FDF-4D0C-A813-59129CDDAB5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367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rst_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003" y="5316469"/>
            <a:ext cx="5054388" cy="154153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521700"/>
            <a:ext cx="8692199" cy="1795540"/>
          </a:xfrm>
          <a:prstGeom prst="rect">
            <a:avLst/>
          </a:prstGeo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452740" y="4190621"/>
            <a:ext cx="5486243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441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uble Li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845CD23B-59A6-4249-B3A2-9419436DCB4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1300" y="6646"/>
            <a:ext cx="11727180" cy="684233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noProof="0" dirty="0" smtClean="0"/>
              <a:t>Edit Master text styles</a:t>
            </a:r>
          </a:p>
        </p:txBody>
      </p:sp>
      <p:sp>
        <p:nvSpPr>
          <p:cNvPr id="3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424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3617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752603"/>
            <a:ext cx="10363200" cy="14700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 baseline="0">
                <a:latin typeface="Calibri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4290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000" baseline="0">
                <a:solidFill>
                  <a:schemeClr val="tx1">
                    <a:tint val="75000"/>
                  </a:schemeClr>
                </a:solidFill>
                <a:latin typeface="Calibri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962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 txBox="1">
            <a:spLocks/>
          </p:cNvSpPr>
          <p:nvPr/>
        </p:nvSpPr>
        <p:spPr>
          <a:xfrm>
            <a:off x="9042400" y="6559555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E5624191-B9E9-41CA-A942-B9B5D1030034}" type="slidenum">
              <a:rPr lang="en-US" sz="1400" smtClean="0"/>
              <a:pPr algn="r"/>
              <a:t>‹#›</a:t>
            </a:fld>
            <a:endParaRPr lang="en-US" sz="14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39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6" r:id="rId3"/>
    <p:sldLayoutId id="2147483667" r:id="rId4"/>
  </p:sldLayoutIdLst>
  <p:timing>
    <p:tnLst>
      <p:par>
        <p:cTn id="1" dur="indefinite" restart="never" nodeType="tmRoot"/>
      </p:par>
    </p:tnLst>
  </p:timing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5" name="Text Placeholder 5">
            <a:extLst>
              <a:ext uri="{FF2B5EF4-FFF2-40B4-BE49-F238E27FC236}">
                <a16:creationId xmlns:a16="http://schemas.microsoft.com/office/drawing/2014/main" id="{CDAA538E-3C43-4881-9A33-4C4D33F2F525}"/>
              </a:ext>
            </a:extLst>
          </p:cNvPr>
          <p:cNvSpPr txBox="1">
            <a:spLocks/>
          </p:cNvSpPr>
          <p:nvPr/>
        </p:nvSpPr>
        <p:spPr>
          <a:xfrm>
            <a:off x="241300" y="6646"/>
            <a:ext cx="11696700" cy="783931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None/>
              <a:defRPr sz="2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ysClr val="windowText" lastClr="000000"/>
              </a:buClr>
              <a:buSzPct val="85000"/>
              <a:buFont typeface="Wingdings" charset="2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dit Master text styles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80109"/>
      </p:ext>
    </p:extLst>
  </p:cSld>
  <p:clrMap bg1="lt1" tx1="dk1" bg2="lt2" tx2="dk2" accent1="accent1" accent2="accent2" accent3="accent3" accent4="accent4" accent5="accent5" accent6="accent6" hlink="hlink" folHlink="folHlink"/>
  <p:transition spd="slow">
    <p:push dir="u"/>
  </p:transition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0" kern="1200" spc="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s://perception.inrialpes.fr/Publications/1997/HS97/HartleySturm-cviu97.pdf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ccwu.me/vsfm/doc.html" TargetMode="External"/><Relationship Id="rId3" Type="http://schemas.openxmlformats.org/officeDocument/2006/relationships/hyperlink" Target="http://cs.brown.edu/courses/cs143/" TargetMode="External"/><Relationship Id="rId7" Type="http://schemas.openxmlformats.org/officeDocument/2006/relationships/hyperlink" Target="https://courses.engr.illinois.edu/cee598vsc/sp2015/lecturenotes/" TargetMode="External"/><Relationship Id="rId2" Type="http://schemas.openxmlformats.org/officeDocument/2006/relationships/hyperlink" Target="http://vision.princeton.edu/courses/SFMedu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graphics.cs.cmu.edu/courses/15-463/2010_spring/463.html" TargetMode="External"/><Relationship Id="rId5" Type="http://schemas.openxmlformats.org/officeDocument/2006/relationships/hyperlink" Target="http://www.cs.utexas.edu/~grauman/courses/fall2009/schedule.htm" TargetMode="External"/><Relationship Id="rId4" Type="http://schemas.openxmlformats.org/officeDocument/2006/relationships/hyperlink" Target="http://people.csail.mit.edu/torralba/courses/6.869/6.869.computervision.htm" TargetMode="External"/><Relationship Id="rId9" Type="http://schemas.openxmlformats.org/officeDocument/2006/relationships/hyperlink" Target="https://support.pix4d.com/hc/en-us/sections/200591059-Manual#gsc.tab=0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ornell.edu/projects/bigsfm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https://www.youtube.com/embed/kxtQqYLRaSQ" TargetMode="External"/><Relationship Id="rId1" Type="http://schemas.openxmlformats.org/officeDocument/2006/relationships/video" Target="https://www.youtube.com/embed/mUhYJnd1TqE" TargetMode="Externa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hyperlink" Target="http://www.cs.cornell.edu/projects/bigsfm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upix.com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raamac.cee.illinois.edu/progressmonitorin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globalmedic.ca/rescuav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2740" y="1521700"/>
            <a:ext cx="10286380" cy="1795540"/>
          </a:xfrm>
        </p:spPr>
        <p:txBody>
          <a:bodyPr/>
          <a:lstStyle/>
          <a:p>
            <a:r>
              <a:rPr lang="en-US" b="1" dirty="0" smtClean="0"/>
              <a:t>Structure From Mo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452740" y="3757941"/>
            <a:ext cx="5486243" cy="1601459"/>
          </a:xfrm>
        </p:spPr>
        <p:txBody>
          <a:bodyPr>
            <a:normAutofit/>
          </a:bodyPr>
          <a:lstStyle/>
          <a:p>
            <a:r>
              <a:rPr lang="en-US" b="1" dirty="0" smtClean="0"/>
              <a:t>Chul Min Yeum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nd Environmental Engineering</a:t>
            </a:r>
          </a:p>
          <a:p>
            <a:r>
              <a:rPr lang="en-US" dirty="0"/>
              <a:t>University of Waterloo, Canada</a:t>
            </a:r>
          </a:p>
          <a:p>
            <a:endParaRPr lang="en-US" dirty="0"/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6030097" y="3757941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CIVE 497 – CIVE 700: Smart Structure Technology</a:t>
            </a:r>
          </a:p>
        </p:txBody>
      </p:sp>
      <p:sp>
        <p:nvSpPr>
          <p:cNvPr id="10" name="Subtitle 4"/>
          <p:cNvSpPr txBox="1">
            <a:spLocks/>
          </p:cNvSpPr>
          <p:nvPr/>
        </p:nvSpPr>
        <p:spPr>
          <a:xfrm>
            <a:off x="6096000" y="5598238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Last updated: 2019-03-14</a:t>
            </a:r>
          </a:p>
        </p:txBody>
      </p:sp>
    </p:spTree>
    <p:extLst>
      <p:ext uri="{BB962C8B-B14F-4D97-AF65-F5344CB8AC3E}">
        <p14:creationId xmlns:p14="http://schemas.microsoft.com/office/powerpoint/2010/main" val="28339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003288"/>
              </p:ext>
            </p:extLst>
          </p:nvPr>
        </p:nvGraphicFramePr>
        <p:xfrm>
          <a:off x="1828802" y="1429636"/>
          <a:ext cx="8508999" cy="28502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2999">
                  <a:extLst>
                    <a:ext uri="{9D8B030D-6E8A-4147-A177-3AD203B41FA5}">
                      <a16:colId xmlns:a16="http://schemas.microsoft.com/office/drawing/2014/main" val="1372143602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1435270828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1300206127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3659024605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3596798203"/>
                    </a:ext>
                  </a:extLst>
                </a:gridCol>
              </a:tblGrid>
              <a:tr h="570053"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32531461"/>
                  </a:ext>
                </a:extLst>
              </a:tr>
              <a:tr h="570053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</a:t>
                      </a:r>
                      <a:r>
                        <a:rPr lang="en-US" sz="18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0602018"/>
                  </a:ext>
                </a:extLst>
              </a:tr>
              <a:tr h="5700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</a:t>
                      </a:r>
                      <a:r>
                        <a:rPr lang="en-US" sz="18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1444111"/>
                  </a:ext>
                </a:extLst>
              </a:tr>
              <a:tr h="57005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⁞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⁞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⁞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⁞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⁞</a:t>
                      </a: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2152935"/>
                  </a:ext>
                </a:extLst>
              </a:tr>
              <a:tr h="5700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</a:t>
                      </a:r>
                      <a:r>
                        <a:rPr lang="en-US" sz="1800" b="1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</a:t>
                      </a:r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32192913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72146"/>
              </p:ext>
            </p:extLst>
          </p:nvPr>
        </p:nvGraphicFramePr>
        <p:xfrm>
          <a:off x="3273425" y="2033136"/>
          <a:ext cx="1231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4" imgW="634680" imgH="241200" progId="Equation.DSMT4">
                  <p:embed/>
                </p:oleObj>
              </mc:Choice>
              <mc:Fallback>
                <p:oleObj name="Equation" r:id="rId4" imgW="6346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3425" y="2033136"/>
                        <a:ext cx="12319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 rot="5400000">
            <a:off x="7446614" y="3239136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⁞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51003"/>
              </p:ext>
            </p:extLst>
          </p:nvPr>
        </p:nvGraphicFramePr>
        <p:xfrm>
          <a:off x="3206919" y="3749676"/>
          <a:ext cx="1381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919" y="3749676"/>
                        <a:ext cx="13811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48500"/>
              </p:ext>
            </p:extLst>
          </p:nvPr>
        </p:nvGraphicFramePr>
        <p:xfrm>
          <a:off x="5013325" y="3740151"/>
          <a:ext cx="142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3325" y="3740151"/>
                        <a:ext cx="14287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25350"/>
              </p:ext>
            </p:extLst>
          </p:nvPr>
        </p:nvGraphicFramePr>
        <p:xfrm>
          <a:off x="5064125" y="2620964"/>
          <a:ext cx="1354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4125" y="2620964"/>
                        <a:ext cx="13541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34657"/>
              </p:ext>
            </p:extLst>
          </p:nvPr>
        </p:nvGraphicFramePr>
        <p:xfrm>
          <a:off x="8688388" y="2033589"/>
          <a:ext cx="1477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88388" y="2033589"/>
                        <a:ext cx="1477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25938"/>
              </p:ext>
            </p:extLst>
          </p:nvPr>
        </p:nvGraphicFramePr>
        <p:xfrm>
          <a:off x="8675688" y="2620964"/>
          <a:ext cx="1503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14" imgW="774360" imgH="241200" progId="Equation.DSMT4">
                  <p:embed/>
                </p:oleObj>
              </mc:Choice>
              <mc:Fallback>
                <p:oleObj name="Equation" r:id="rId14" imgW="77436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75688" y="2620964"/>
                        <a:ext cx="15033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91978"/>
              </p:ext>
            </p:extLst>
          </p:nvPr>
        </p:nvGraphicFramePr>
        <p:xfrm>
          <a:off x="8626475" y="3740151"/>
          <a:ext cx="1601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16" imgW="825480" imgH="241200" progId="Equation.DSMT4">
                  <p:embed/>
                </p:oleObj>
              </mc:Choice>
              <mc:Fallback>
                <p:oleObj name="Equation" r:id="rId16" imgW="825480" imgH="241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26475" y="3740151"/>
                        <a:ext cx="16017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4288"/>
              </p:ext>
            </p:extLst>
          </p:nvPr>
        </p:nvGraphicFramePr>
        <p:xfrm>
          <a:off x="3705225" y="1477963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8" imgW="190440" imgH="190440" progId="Equation.DSMT4">
                  <p:embed/>
                </p:oleObj>
              </mc:Choice>
              <mc:Fallback>
                <p:oleObj name="Equation" r:id="rId18" imgW="190440" imgH="1904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05225" y="1477963"/>
                        <a:ext cx="368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5400000">
            <a:off x="7446614" y="267010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⁞</a:t>
            </a:r>
          </a:p>
        </p:txBody>
      </p:sp>
      <p:sp>
        <p:nvSpPr>
          <p:cNvPr id="33" name="Rectangle 32"/>
          <p:cNvSpPr/>
          <p:nvPr/>
        </p:nvSpPr>
        <p:spPr>
          <a:xfrm rot="5400000">
            <a:off x="7446614" y="2081831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⁞</a:t>
            </a:r>
          </a:p>
        </p:txBody>
      </p:sp>
      <p:sp>
        <p:nvSpPr>
          <p:cNvPr id="34" name="Rectangle 33"/>
          <p:cNvSpPr/>
          <p:nvPr/>
        </p:nvSpPr>
        <p:spPr>
          <a:xfrm rot="5400000">
            <a:off x="7446614" y="3825989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⁞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07149"/>
              </p:ext>
            </p:extLst>
          </p:nvPr>
        </p:nvGraphicFramePr>
        <p:xfrm>
          <a:off x="5557838" y="1477963"/>
          <a:ext cx="417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20" imgW="215640" imgH="190440" progId="Equation.DSMT4">
                  <p:embed/>
                </p:oleObj>
              </mc:Choice>
              <mc:Fallback>
                <p:oleObj name="Equation" r:id="rId20" imgW="215640" imgH="1904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7838" y="1477963"/>
                        <a:ext cx="417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460"/>
              </p:ext>
            </p:extLst>
          </p:nvPr>
        </p:nvGraphicFramePr>
        <p:xfrm>
          <a:off x="9182100" y="1477963"/>
          <a:ext cx="490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22" imgW="253800" imgH="190440" progId="Equation.DSMT4">
                  <p:embed/>
                </p:oleObj>
              </mc:Choice>
              <mc:Fallback>
                <p:oleObj name="Equation" r:id="rId22" imgW="253800" imgH="1904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82100" y="1477963"/>
                        <a:ext cx="4905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 rot="5400000">
            <a:off x="7446614" y="1535703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⁞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768475" y="4523760"/>
            <a:ext cx="84137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nput</a:t>
            </a:r>
            <a:r>
              <a:rPr lang="en-US" dirty="0"/>
              <a:t> </a:t>
            </a:r>
          </a:p>
          <a:p>
            <a:r>
              <a:rPr lang="en-US" dirty="0"/>
              <a:t>Observed 2D image position</a:t>
            </a:r>
          </a:p>
          <a:p>
            <a:endParaRPr lang="en-US" dirty="0"/>
          </a:p>
          <a:p>
            <a:r>
              <a:rPr lang="en-US" b="1" dirty="0"/>
              <a:t>Output</a:t>
            </a:r>
          </a:p>
          <a:p>
            <a:r>
              <a:rPr lang="en-US" dirty="0"/>
              <a:t>Unknown Camera Parameters (with some guess)</a:t>
            </a:r>
          </a:p>
          <a:p>
            <a:r>
              <a:rPr lang="en-US" dirty="0"/>
              <a:t>Unknown Point 3D coordinate (with some guess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169429" y="4379753"/>
            <a:ext cx="3168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bust feature and feature matching make this possible.</a:t>
            </a:r>
          </a:p>
        </p:txBody>
      </p:sp>
      <p:sp>
        <p:nvSpPr>
          <p:cNvPr id="23" name="Text Placeholder 22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sit the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f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roble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62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07559" y="5838170"/>
            <a:ext cx="924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valid solution must let the re-projection close to the observa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36666"/>
              </p:ext>
            </p:extLst>
          </p:nvPr>
        </p:nvGraphicFramePr>
        <p:xfrm>
          <a:off x="1665615" y="1674531"/>
          <a:ext cx="186372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4" imgW="901700" imgH="825500" progId="Equation.DSMT4">
                  <p:embed/>
                </p:oleObj>
              </mc:Choice>
              <mc:Fallback>
                <p:oleObj name="Equation" r:id="rId4" imgW="901700" imgH="825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5615" y="1674531"/>
                        <a:ext cx="1863725" cy="17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02173" y="1214685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-projectio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665614" y="1214685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bservation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8121"/>
              </p:ext>
            </p:extLst>
          </p:nvPr>
        </p:nvGraphicFramePr>
        <p:xfrm>
          <a:off x="2991741" y="4207283"/>
          <a:ext cx="5006079" cy="135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1741" y="4207283"/>
                        <a:ext cx="5006079" cy="1353728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7048" y="1732517"/>
            <a:ext cx="5501228" cy="1718850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3956866" y="2084111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43306" y="3437498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eatures matching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146067" y="4452189"/>
            <a:ext cx="2045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timization</a:t>
            </a:r>
          </a:p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</a:p>
        </p:txBody>
      </p:sp>
      <p:sp>
        <p:nvSpPr>
          <p:cNvPr id="13" name="Text Placeholder 12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undle Adjustment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31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4332"/>
          <a:stretch/>
        </p:blipFill>
        <p:spPr>
          <a:xfrm>
            <a:off x="1676606" y="1132115"/>
            <a:ext cx="8856567" cy="5590600"/>
          </a:xfrm>
          <a:prstGeom prst="rect">
            <a:avLst/>
          </a:prstGeom>
        </p:spPr>
      </p:pic>
      <p:sp>
        <p:nvSpPr>
          <p:cNvPr id="6" name="Text Placeholder 5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f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an Optimization Proble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72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What Makes This Problem Challenging?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1299" y="1087895"/>
            <a:ext cx="1086212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Not enough overlaps across the im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Not enough features on the scene in the wor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O(N</a:t>
            </a:r>
            <a:r>
              <a:rPr lang="en-US" sz="2400" b="1" baseline="30000" dirty="0"/>
              <a:t>2</a:t>
            </a:r>
            <a:r>
              <a:rPr lang="en-US" sz="2400" b="1" dirty="0"/>
              <a:t>) complexity (match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Wrong matching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2074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49091"/>
              </p:ext>
            </p:extLst>
          </p:nvPr>
        </p:nvGraphicFramePr>
        <p:xfrm>
          <a:off x="3363914" y="1821636"/>
          <a:ext cx="5284787" cy="23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914" y="1821636"/>
                        <a:ext cx="5284787" cy="23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950326" y="1421526"/>
            <a:ext cx="42259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: Image number</a:t>
            </a:r>
          </a:p>
        </p:txBody>
      </p:sp>
      <p:sp>
        <p:nvSpPr>
          <p:cNvPr id="5" name="Right Arrow 4"/>
          <p:cNvSpPr/>
          <p:nvPr/>
        </p:nvSpPr>
        <p:spPr>
          <a:xfrm rot="16200000">
            <a:off x="6179081" y="4554494"/>
            <a:ext cx="573612" cy="431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52925" y="5205939"/>
            <a:ext cx="42259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btain the projective matrices from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fM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software</a:t>
            </a:r>
          </a:p>
        </p:txBody>
      </p:sp>
      <p:sp>
        <p:nvSpPr>
          <p:cNvPr id="7" name="Rectangle 6"/>
          <p:cNvSpPr/>
          <p:nvPr/>
        </p:nvSpPr>
        <p:spPr>
          <a:xfrm>
            <a:off x="1887538" y="3612611"/>
            <a:ext cx="4225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8" name="Rectangle 7"/>
          <p:cNvSpPr/>
          <p:nvPr/>
        </p:nvSpPr>
        <p:spPr>
          <a:xfrm>
            <a:off x="5829301" y="3612611"/>
            <a:ext cx="4225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9" name="Rectangle 8"/>
          <p:cNvSpPr/>
          <p:nvPr/>
        </p:nvSpPr>
        <p:spPr>
          <a:xfrm>
            <a:off x="4137025" y="3612611"/>
            <a:ext cx="4225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13" name="Text Placeholder 12"/>
          <p:cNvSpPr txBox="1">
            <a:spLocks noGrp="1"/>
          </p:cNvSpPr>
          <p:nvPr>
            <p:ph type="body" sz="quarter" idx="10"/>
          </p:nvPr>
        </p:nvSpPr>
        <p:spPr>
          <a:xfrm>
            <a:off x="241300" y="148707"/>
            <a:ext cx="11727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atement: Image-based Measurement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03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74110"/>
              </p:ext>
            </p:extLst>
          </p:nvPr>
        </p:nvGraphicFramePr>
        <p:xfrm>
          <a:off x="2092100" y="1356861"/>
          <a:ext cx="2736740" cy="112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00" y="1356861"/>
                        <a:ext cx="2736740" cy="112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72055"/>
              </p:ext>
            </p:extLst>
          </p:nvPr>
        </p:nvGraphicFramePr>
        <p:xfrm>
          <a:off x="7035800" y="1356861"/>
          <a:ext cx="292258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5800" y="1356861"/>
                        <a:ext cx="2922588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t="40143" r="21113"/>
          <a:stretch/>
        </p:blipFill>
        <p:spPr>
          <a:xfrm>
            <a:off x="1910365" y="2881085"/>
            <a:ext cx="5836950" cy="30045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92101" y="5979572"/>
            <a:ext cx="593749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nd a null vector of A when Ax=0</a:t>
            </a:r>
          </a:p>
        </p:txBody>
      </p:sp>
      <p:sp>
        <p:nvSpPr>
          <p:cNvPr id="8" name="Text Placeholder 7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iangulation Methods (3D Position from 2D Points on Image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72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5500" y="6273468"/>
            <a:ext cx="88754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perception.inrialpes.fr/Publications/1997/HS97/HartleySturm-cviu97.pdf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497" y="1031525"/>
            <a:ext cx="7592786" cy="5241943"/>
          </a:xfrm>
          <a:prstGeom prst="rect">
            <a:avLst/>
          </a:prstGeom>
        </p:spPr>
      </p:pic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Triangulation Methods (Deriva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71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lide Credits and Referenc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5332" y="1072277"/>
            <a:ext cx="1150376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Lecture no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JianXio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Xiao. “Multi-view 3D Reconstruction for Dummies”. Princeton Visi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VPR </a:t>
            </a:r>
            <a:r>
              <a:rPr lang="en-US" dirty="0">
                <a:latin typeface="Arial" pitchFamily="34" charset="0"/>
                <a:cs typeface="Arial" pitchFamily="34" charset="0"/>
              </a:rPr>
              <a:t>2015 Tutorial: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f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ipe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vision.princeton.edu/courses/SFMedu/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  <a:hlinkClick r:id="rId3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cs.brown.edu/courses/cs143/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people.csail.mit.edu/torralba/courses/6.869/6.869.computervision.ht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://www.cs.utexas.edu/~grauman/courses/fall2009/schedule.ht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://graphics.cs.cmu.edu/courses/15-463/2010_spring/463.htm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courses.engr.illinois.edu/cee598vsc/sp2015/lecturenotes/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ualSf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http://ccwu.me/vsfm/doc.html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ix4D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9"/>
              </a:rPr>
              <a:t>https://support.pix4d.com/hc/en-us/sections/200591059-Manual#gsc.tab=0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15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What is Structure from Motion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fM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8710" y="5261262"/>
            <a:ext cx="3689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itchFamily="34" charset="0"/>
                <a:cs typeface="Arial" pitchFamily="34" charset="0"/>
              </a:rPr>
              <a:t>Pictur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7874" y="5138152"/>
            <a:ext cx="378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itchFamily="34" charset="0"/>
                <a:cs typeface="Arial" pitchFamily="34" charset="0"/>
              </a:rPr>
              <a:t>Scene structure &amp;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amera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locations and parameters</a:t>
            </a:r>
          </a:p>
        </p:txBody>
      </p:sp>
      <p:pic>
        <p:nvPicPr>
          <p:cNvPr id="5" name="Picture 2" descr="Image result for structure from mo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374" y="1912521"/>
            <a:ext cx="8987234" cy="311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4025" y="6279391"/>
            <a:ext cx="4364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://www.cs.cornell.edu/projects/bigsfm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971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BigSfM - Reconstructing </a:t>
            </a:r>
            <a:r>
              <a:rPr lang="en-US" dirty="0"/>
              <a:t>the World from Internet Photo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4025" y="6279391"/>
            <a:ext cx="4364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cs.cornell.edu/projects/bigsfm</a:t>
            </a:r>
            <a:r>
              <a:rPr lang="en-US" dirty="0" smtClean="0">
                <a:hlinkClick r:id="rId4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mUhYJnd1TqE"/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384025" y="1101725"/>
            <a:ext cx="5446889" cy="3063875"/>
          </a:xfrm>
          <a:prstGeom prst="rect">
            <a:avLst/>
          </a:prstGeom>
        </p:spPr>
      </p:pic>
      <p:pic>
        <p:nvPicPr>
          <p:cNvPr id="7" name="kxtQqYLRaSQ"/>
          <p:cNvPicPr>
            <a:picLocks noRot="1" noChangeAspect="1"/>
          </p:cNvPicPr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6353025" y="3215516"/>
            <a:ext cx="5446889" cy="306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67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41299" y="12700"/>
            <a:ext cx="11727180" cy="684233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Cupix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93" y="1339466"/>
            <a:ext cx="8485393" cy="47669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5595" y="6292334"/>
            <a:ext cx="254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www.cupix.com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56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Automated Progress Monitoring Using Images and BIM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1300" y="6282809"/>
            <a:ext cx="4952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raamac.cee.illinois.edu/progressmonitoring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716" y="1063252"/>
            <a:ext cx="6764347" cy="507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56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RESCUAV in </a:t>
            </a:r>
            <a:r>
              <a:rPr lang="en-US" dirty="0" err="1" smtClean="0"/>
              <a:t>Globalmedic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94773" y="6292334"/>
            <a:ext cx="325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lobalmedic.ca/rescuav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069" y="1176450"/>
            <a:ext cx="9053641" cy="500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59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10205"/>
              </p:ext>
            </p:extLst>
          </p:nvPr>
        </p:nvGraphicFramePr>
        <p:xfrm>
          <a:off x="4044951" y="1624082"/>
          <a:ext cx="41068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4951" y="1624082"/>
                        <a:ext cx="41068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35349" y="3291203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3D poi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44950" y="3269929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2D point</a:t>
            </a:r>
          </a:p>
        </p:txBody>
      </p:sp>
      <p:sp>
        <p:nvSpPr>
          <p:cNvPr id="8" name="Rectangle 7"/>
          <p:cNvSpPr/>
          <p:nvPr/>
        </p:nvSpPr>
        <p:spPr>
          <a:xfrm>
            <a:off x="9235389" y="1424027"/>
            <a:ext cx="2219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: Image numb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5049" y="3993265"/>
            <a:ext cx="819035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a projective matrix in each image, we can compute the image point corresponding to the world poi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more two image points indicating same world point, we can compute the location of the world point. (triangulation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41300" y="0"/>
            <a:ext cx="11727180" cy="684233"/>
          </a:xfrm>
        </p:spPr>
        <p:txBody>
          <a:bodyPr/>
          <a:lstStyle/>
          <a:p>
            <a:r>
              <a:rPr lang="en-US" dirty="0" smtClean="0"/>
              <a:t>Projection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62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Image result for multiview Geomet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6" y="1750638"/>
            <a:ext cx="2817666" cy="392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75417" y="1087306"/>
            <a:ext cx="66546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Q1.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Can we compute a 3D location of a single image point?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Q2.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Why do we need to know a camera model? </a:t>
            </a:r>
            <a:br>
              <a:rPr lang="en-US" sz="1600" dirty="0">
                <a:latin typeface="Arial" pitchFamily="34" charset="0"/>
                <a:cs typeface="Arial" pitchFamily="34" charset="0"/>
              </a:rPr>
            </a:br>
            <a:r>
              <a:rPr lang="en-US" sz="1600" b="1" dirty="0">
                <a:latin typeface="Arial" pitchFamily="34" charset="0"/>
                <a:cs typeface="Arial" pitchFamily="34" charset="0"/>
              </a:rPr>
              <a:t>Q3.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Can we compute a 2D point on a image if we know 3D points? 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Q4.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Can we measure a real-distance from images? 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Q5.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What is the role of GPS data? </a:t>
            </a:r>
          </a:p>
          <a:p>
            <a:pPr>
              <a:lnSpc>
                <a:spcPct val="150000"/>
              </a:lnSpc>
            </a:pP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5698681"/>
            <a:ext cx="109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>
                <a:latin typeface="Arial" pitchFamily="34" charset="0"/>
                <a:cs typeface="Arial" pitchFamily="34" charset="0"/>
              </a:rPr>
              <a:t>Image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73501" y="5698681"/>
            <a:ext cx="1025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>
                <a:latin typeface="Arial" pitchFamily="34" charset="0"/>
                <a:cs typeface="Arial" pitchFamily="34" charset="0"/>
              </a:rPr>
              <a:t>Image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22101" y="1526364"/>
            <a:ext cx="109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>
                <a:latin typeface="Arial" pitchFamily="34" charset="0"/>
                <a:cs typeface="Arial" pitchFamily="34" charset="0"/>
              </a:rPr>
              <a:t>3D World</a:t>
            </a:r>
          </a:p>
        </p:txBody>
      </p:sp>
      <p:pic>
        <p:nvPicPr>
          <p:cNvPr id="10" name="Picture 2" descr="Image result for 소인국 사진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418" y="3626002"/>
            <a:ext cx="4587683" cy="2941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122228" y="3615153"/>
            <a:ext cx="1964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P TO SCALE</a:t>
            </a:r>
          </a:p>
        </p:txBody>
      </p:sp>
      <p:sp>
        <p:nvSpPr>
          <p:cNvPr id="12" name="Text Placeholder 11"/>
          <p:cNvSpPr txBox="1"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AQ in Camera (Multi-view) Geometr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19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TextBox 89"/>
          <p:cNvSpPr txBox="1">
            <a:spLocks noChangeArrowheads="1"/>
          </p:cNvSpPr>
          <p:nvPr/>
        </p:nvSpPr>
        <p:spPr bwMode="auto">
          <a:xfrm>
            <a:off x="2761418" y="5172577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age 1</a:t>
            </a:r>
          </a:p>
        </p:txBody>
      </p:sp>
      <p:sp>
        <p:nvSpPr>
          <p:cNvPr id="136" name="Text Box 86"/>
          <p:cNvSpPr txBox="1">
            <a:spLocks noChangeArrowheads="1"/>
          </p:cNvSpPr>
          <p:nvPr/>
        </p:nvSpPr>
        <p:spPr bwMode="auto">
          <a:xfrm>
            <a:off x="1827215" y="5172578"/>
            <a:ext cx="56582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3" name="Text Box 86"/>
          <p:cNvSpPr txBox="1">
            <a:spLocks noChangeArrowheads="1"/>
          </p:cNvSpPr>
          <p:nvPr/>
        </p:nvSpPr>
        <p:spPr bwMode="auto">
          <a:xfrm>
            <a:off x="5522915" y="6039817"/>
            <a:ext cx="56582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4" name="Text Box 86"/>
          <p:cNvSpPr txBox="1">
            <a:spLocks noChangeArrowheads="1"/>
          </p:cNvSpPr>
          <p:nvPr/>
        </p:nvSpPr>
        <p:spPr bwMode="auto">
          <a:xfrm>
            <a:off x="9205608" y="5172578"/>
            <a:ext cx="56582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55" name="TextBox 89"/>
          <p:cNvSpPr txBox="1">
            <a:spLocks noChangeArrowheads="1"/>
          </p:cNvSpPr>
          <p:nvPr/>
        </p:nvSpPr>
        <p:spPr bwMode="auto">
          <a:xfrm>
            <a:off x="6083711" y="5645937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age 2</a:t>
            </a:r>
          </a:p>
        </p:txBody>
      </p:sp>
      <p:sp>
        <p:nvSpPr>
          <p:cNvPr id="156" name="TextBox 89"/>
          <p:cNvSpPr txBox="1">
            <a:spLocks noChangeArrowheads="1"/>
          </p:cNvSpPr>
          <p:nvPr/>
        </p:nvSpPr>
        <p:spPr bwMode="auto">
          <a:xfrm>
            <a:off x="7698013" y="5276050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age 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212" y="1602550"/>
            <a:ext cx="7124397" cy="44372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499628" y="2054305"/>
            <a:ext cx="31683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bust feature and feature matching make this possible.</a:t>
            </a: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2516641" y="2054305"/>
            <a:ext cx="17111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orld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Placeholder 13"/>
          <p:cNvSpPr txBox="1">
            <a:spLocks noGrp="1"/>
          </p:cNvSpPr>
          <p:nvPr>
            <p:ph type="body" sz="quarter" idx="10"/>
          </p:nvPr>
        </p:nvSpPr>
        <p:spPr>
          <a:xfrm>
            <a:off x="241300" y="148707"/>
            <a:ext cx="11727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itchFamily="34" charset="0"/>
              </a:rPr>
              <a:t>Multiview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itchFamily="34" charset="0"/>
              </a:rPr>
              <a:t>Geometry (More than Two Image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94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waterloo_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Uwaterloo_Theme" id="{F7BD0320-7428-483A-9DFB-560F4F77CD51}" vid="{FB630A13-1CAF-4B8C-927A-D2F553D6B205}"/>
    </a:ext>
  </a:extLst>
</a:theme>
</file>

<file path=ppt/theme/theme2.xml><?xml version="1.0" encoding="utf-8"?>
<a:theme xmlns:a="http://schemas.openxmlformats.org/drawingml/2006/main" name="Uwaterloo">
  <a:themeElements>
    <a:clrScheme name="Custom 7">
      <a:dk1>
        <a:srgbClr val="000000"/>
      </a:dk1>
      <a:lt1>
        <a:srgbClr val="FFFFFF"/>
      </a:lt1>
      <a:dk2>
        <a:srgbClr val="757575"/>
      </a:dk2>
      <a:lt2>
        <a:srgbClr val="D6D6D6"/>
      </a:lt2>
      <a:accent1>
        <a:srgbClr val="8000B3"/>
      </a:accent1>
      <a:accent2>
        <a:srgbClr val="0C0C0C"/>
      </a:accent2>
      <a:accent3>
        <a:srgbClr val="BD33DA"/>
      </a:accent3>
      <a:accent4>
        <a:srgbClr val="CFB3E6"/>
      </a:accent4>
      <a:accent5>
        <a:srgbClr val="57058A"/>
      </a:accent5>
      <a:accent6>
        <a:srgbClr val="F1F1F1"/>
      </a:accent6>
      <a:hlink>
        <a:srgbClr val="57058A"/>
      </a:hlink>
      <a:folHlink>
        <a:srgbClr val="595959"/>
      </a:folHlink>
    </a:clrScheme>
    <a:fontScheme name="Impact + Georgia">
      <a:majorFont>
        <a:latin typeface="Impact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aterloo_engineering_16x9" id="{13A97B2F-F17F-6849-9F82-B721B10E3869}" vid="{A4E74281-1FF5-2047-BC63-3BF2D22759F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waterloo_Theme</Template>
  <TotalTime>6036</TotalTime>
  <Words>465</Words>
  <Application>Microsoft Office PowerPoint</Application>
  <PresentationFormat>Widescreen</PresentationFormat>
  <Paragraphs>113</Paragraphs>
  <Slides>17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ＭＳ Ｐゴシック</vt:lpstr>
      <vt:lpstr>Arial</vt:lpstr>
      <vt:lpstr>Calibri</vt:lpstr>
      <vt:lpstr>Georgia</vt:lpstr>
      <vt:lpstr>Impact</vt:lpstr>
      <vt:lpstr>Wingdings</vt:lpstr>
      <vt:lpstr>Uwaterloo_Theme</vt:lpstr>
      <vt:lpstr>Uwaterloo</vt:lpstr>
      <vt:lpstr>Equation</vt:lpstr>
      <vt:lpstr>Structure From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terlo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l Min Yeum</dc:creator>
  <cp:lastModifiedBy>Chul Min Yeum</cp:lastModifiedBy>
  <cp:revision>163</cp:revision>
  <dcterms:created xsi:type="dcterms:W3CDTF">2018-10-10T19:11:49Z</dcterms:created>
  <dcterms:modified xsi:type="dcterms:W3CDTF">2019-03-14T10:26:12Z</dcterms:modified>
</cp:coreProperties>
</file>